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4D2B28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b/>
          <w:sz w:val="32"/>
          <w:szCs w:val="32"/>
        </w:rPr>
      </w:pPr>
      <w:bookmarkStart w:id="0" w:name="_GoBack"/>
      <w:r>
        <w:rPr>
          <w:rFonts w:hint="default" w:ascii="Times New Roman" w:hAnsi="Times New Roman" w:eastAsia="宋体" w:cs="Times New Roman"/>
          <w:b/>
          <w:sz w:val="32"/>
          <w:szCs w:val="32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71300</wp:posOffset>
            </wp:positionH>
            <wp:positionV relativeFrom="topMargin">
              <wp:posOffset>11315700</wp:posOffset>
            </wp:positionV>
            <wp:extent cx="457200" cy="342900"/>
            <wp:effectExtent l="0" t="0" r="0" b="0"/>
            <wp:wrapNone/>
            <wp:docPr id="100087" name="图片 100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sz w:val="32"/>
          <w:szCs w:val="32"/>
          <w:lang w:val="en-US" w:eastAsia="zh-CN"/>
        </w:rPr>
        <w:t>碰撞理论 活化能</w:t>
      </w:r>
      <w:r>
        <w:rPr>
          <w:rFonts w:hint="default" w:ascii="Times New Roman" w:hAnsi="Times New Roman" w:eastAsia="宋体" w:cs="Times New Roman"/>
          <w:b/>
          <w:sz w:val="32"/>
          <w:szCs w:val="32"/>
        </w:rPr>
        <w:t xml:space="preserve"> </w:t>
      </w:r>
    </w:p>
    <w:bookmarkEnd w:id="0"/>
    <w:p w14:paraId="2E6B213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．对于可逆反应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(g)+3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(g)⇌2N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(g)，下列措施能使反应物中活化分子百分数和化学平衡常数都变化的是</w:t>
      </w:r>
    </w:p>
    <w:p w14:paraId="07B3CC4C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增大压强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充入更多N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</w:p>
    <w:p w14:paraId="799D9083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使用高效催化剂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降低温度</w:t>
      </w:r>
    </w:p>
    <w:p w14:paraId="2E4392C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．上海交通大学仇毅翔等研究了不同含金化合物催化乙烯加氢[C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(g)＋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(g)=C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6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(g) </w:t>
      </w:r>
      <w:r>
        <w:rPr>
          <w:rFonts w:hint="default" w:ascii="Times New Roman" w:hAnsi="Times New Roman" w:eastAsia="宋体" w:cs="Times New Roman"/>
          <w:sz w:val="21"/>
          <w:szCs w:val="21"/>
        </w:rPr>
        <w:t>△</w:t>
      </w:r>
      <w:r>
        <w:rPr>
          <w:rFonts w:hint="default" w:ascii="Times New Roman" w:hAnsi="Times New Roman" w:eastAsia="宋体" w:cs="Times New Roman"/>
          <w:sz w:val="21"/>
          <w:szCs w:val="21"/>
        </w:rPr>
        <w:t>H]的反应历程如下图所示：</w:t>
      </w:r>
    </w:p>
    <w:p w14:paraId="438F13E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5278120" cy="1890395"/>
            <wp:effectExtent l="0" t="0" r="10160" b="1460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890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F80E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下列说法正确的是</w:t>
      </w:r>
    </w:p>
    <w:p w14:paraId="2270505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该反应的焓变：ΔH=129.6kJ·mol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-1</w:t>
      </w:r>
    </w:p>
    <w:p w14:paraId="0516731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催化乙烯加氢效果较好的催化剂是AuF</w:t>
      </w:r>
    </w:p>
    <w:p w14:paraId="55EDC21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稳定性：过渡态1&gt;过渡态2</w:t>
      </w:r>
    </w:p>
    <w:p w14:paraId="607DC40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若该反应生成液态C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6</w:t>
      </w:r>
      <w:r>
        <w:rPr>
          <w:rFonts w:hint="default" w:ascii="Times New Roman" w:hAnsi="Times New Roman" w:eastAsia="宋体" w:cs="Times New Roman"/>
          <w:sz w:val="21"/>
          <w:szCs w:val="21"/>
        </w:rPr>
        <w:t>，则反应的∆H减小</w:t>
      </w:r>
    </w:p>
    <w:p w14:paraId="0CAAC9A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．已知Ti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在光照下可以激发产生空穴(h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hint="default" w:ascii="Times New Roman" w:hAnsi="Times New Roman" w:eastAsia="宋体" w:cs="Times New Roman"/>
          <w:sz w:val="21"/>
          <w:szCs w:val="21"/>
        </w:rPr>
        <w:t>)和光电子(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hint="default" w:ascii="Times New Roman" w:hAnsi="Times New Roman" w:eastAsia="宋体" w:cs="Times New Roman"/>
          <w:sz w:val="21"/>
          <w:szCs w:val="21"/>
        </w:rPr>
        <w:t>)。某课题组研究Ti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光催化降解室内污染物甲醛的机理如下图所示，下列说法错误的是</w:t>
      </w:r>
    </w:p>
    <w:p w14:paraId="635A686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730638F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Ti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每吸收32eV太阳能理论上可以产生10个h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+</w:t>
      </w:r>
    </w:p>
    <w:p w14:paraId="50AF075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④反应的方程式为：HCHO+4·OH=C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+3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</w:p>
    <w:p w14:paraId="02F1A71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该过程总反应为：HCHO+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5" o:spt="75" alt="eqId1f9c10f0227fbecb18503574e5046afe" type="#_x0000_t75" style="height:36.9pt;width:23.75pt;" o:ole="t" filled="f" o:preferrelative="t" stroked="f" coordsize="21600,21600">
            <v:path/>
            <v:fill on="f" focussize="0,0"/>
            <v:stroke on="f" joinstyle="miter"/>
            <v:imagedata r:id="rId10" o:title="eqId1f9c10f0227fbecb18503574e5046afe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C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+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</w:p>
    <w:p w14:paraId="11913C8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Ti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在光照下同样可以催化CaC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分解反应</w:t>
      </w:r>
    </w:p>
    <w:p w14:paraId="630B3CC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．在金催化剂表面上进行某反应历程如图所示，其中吸附在金催化剂表面上的物种用·标注。下列说法正确的是</w:t>
      </w:r>
    </w:p>
    <w:p w14:paraId="0DCBDE3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4069715" cy="2407285"/>
            <wp:effectExtent l="0" t="0" r="6985" b="1206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069715" cy="240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B8DA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该反应的热效应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6" o:spt="75" alt="eqId92e03cd2a5f897021c9bb0009dd4963d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13" o:title="eqId92e03cd2a5f897021c9bb0009dd4963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</w:p>
    <w:p w14:paraId="595678E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反应过程中发生非极性键的断裂与生成</w:t>
      </w:r>
    </w:p>
    <w:p w14:paraId="6849A1D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其他条件不变，该催化剂可有效提高反应物的平衡转化率</w:t>
      </w:r>
    </w:p>
    <w:p w14:paraId="07B9DC2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该历程中最大能垒(活化能)步骤的反应式为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7" o:spt="75" alt="eqId072517e38906bbfa8a98dfdc95da1d37" type="#_x0000_t75" style="height:19.8pt;width:72.1pt;" o:ole="t" filled="f" o:preferrelative="t" stroked="f" coordsize="21600,21600">
            <v:path/>
            <v:fill on="f" focussize="0,0"/>
            <v:stroke on="f" joinstyle="miter"/>
            <v:imagedata r:id="rId15" o:title="eqId072517e38906bbfa8a98dfdc95da1d3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</w:p>
    <w:p w14:paraId="5383180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5.</w:t>
      </w:r>
      <w:r>
        <w:rPr>
          <w:rFonts w:hint="default" w:ascii="Times New Roman" w:hAnsi="Times New Roman" w:eastAsia="宋体" w:cs="Times New Roman"/>
          <w:sz w:val="21"/>
          <w:szCs w:val="21"/>
        </w:rPr>
        <w:t>催化剂表面的活性位点)。下列说法错误的是</w:t>
      </w:r>
    </w:p>
    <w:p w14:paraId="37377F1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4253230" cy="2114550"/>
            <wp:effectExtent l="0" t="0" r="1397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5323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1003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该反应的化学方程式为C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＋3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6" o:spt="75" alt="eqId9e8bb787598e9aacfb0ae5237f398c69" type="#_x0000_t75" style="height:16.2pt;width:43.1pt;" o:ole="t" filled="f" o:preferrelative="t" stroked="f" coordsize="21600,21600">
            <v:path/>
            <v:fill on="f" focussize="0,0"/>
            <v:stroke on="f" joinstyle="miter"/>
            <v:imagedata r:id="rId18" o:title="eqId9e8bb787598e9aacfb0ae5237f398c69"/>
            <o:lock v:ext="edit" aspectratio="t"/>
            <w10:wrap type="none"/>
            <w10:anchorlock/>
          </v:shape>
          <o:OLEObject Type="Embed" ProgID="Equation.DSMT4" ShapeID="_x0000_i1036" DrawAspect="Content" ObjectID="_1468075728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C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OH＋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</w:p>
    <w:p w14:paraId="26161CF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HCOO*＋H*＝HCOOH*过程为放热过程</w:t>
      </w:r>
    </w:p>
    <w:p w14:paraId="5C2A03B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该反应不使用催化剂时最大能垒(活化能)大于1.46eV</w:t>
      </w:r>
    </w:p>
    <w:p w14:paraId="4BCD909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反应HCO*＋H*比反应HCOOH*＋H*容易</w:t>
      </w:r>
    </w:p>
    <w:p w14:paraId="4684538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sz w:val="21"/>
          <w:szCs w:val="21"/>
        </w:rPr>
        <w:t>．已知C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和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反应的热化学方程式为C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(g)＋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(g)=CO(g)＋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(g) △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H</w:t>
      </w:r>
      <w:r>
        <w:rPr>
          <w:rFonts w:hint="default" w:ascii="Times New Roman" w:hAnsi="Times New Roman" w:eastAsia="宋体" w:cs="Times New Roman"/>
          <w:sz w:val="21"/>
          <w:szCs w:val="21"/>
        </w:rPr>
        <w:t>=＋a kJ·mol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-1</w:t>
      </w:r>
      <w:r>
        <w:rPr>
          <w:rFonts w:hint="default" w:ascii="Times New Roman" w:hAnsi="Times New Roman" w:eastAsia="宋体" w:cs="Times New Roman"/>
          <w:sz w:val="21"/>
          <w:szCs w:val="21"/>
        </w:rPr>
        <w:t>，其反应过程中的能量变化如图所示。</w:t>
      </w:r>
    </w:p>
    <w:p w14:paraId="7170C34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2095500" cy="1391920"/>
            <wp:effectExtent l="0" t="0" r="0" b="1778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39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639C4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请回答下列问题：</w:t>
      </w:r>
    </w:p>
    <w:p w14:paraId="0110191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反应C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(g)＋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(g)=CO(g)＋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(g)为___________(填“吸热”或“放热”)反应，该反应的活化能为___________(填“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”“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”或“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”)。若其他条件不变，使用高效催化剂后，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将___________(填“增大”“不变”或“减小”，下同)，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将___________。</w:t>
      </w:r>
    </w:p>
    <w:p w14:paraId="4A71B6C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已知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(g)＋2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(g)=2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(g) △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H</w:t>
      </w:r>
      <w:r>
        <w:rPr>
          <w:rFonts w:hint="default" w:ascii="Times New Roman" w:hAnsi="Times New Roman" w:eastAsia="宋体" w:cs="Times New Roman"/>
          <w:sz w:val="21"/>
          <w:szCs w:val="21"/>
        </w:rPr>
        <w:t>=-b kJ·mol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-1</w:t>
      </w:r>
      <w:r>
        <w:rPr>
          <w:rFonts w:hint="default" w:ascii="Times New Roman" w:hAnsi="Times New Roman" w:eastAsia="宋体" w:cs="Times New Roman"/>
          <w:sz w:val="21"/>
          <w:szCs w:val="21"/>
        </w:rPr>
        <w:t>(b&gt;0)，表示CO燃烧热的热化学方程式为___________(△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H</w:t>
      </w:r>
      <w:r>
        <w:rPr>
          <w:rFonts w:hint="default" w:ascii="Times New Roman" w:hAnsi="Times New Roman" w:eastAsia="宋体" w:cs="Times New Roman"/>
          <w:sz w:val="21"/>
          <w:szCs w:val="21"/>
        </w:rPr>
        <w:t>用含有a、b的代数式表示)。</w:t>
      </w:r>
    </w:p>
    <w:p w14:paraId="60D1A5D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sectPr>
      <w:headerReference r:id="rId3" w:type="default"/>
      <w:footerReference r:id="rId4" w:type="default"/>
      <w:footerReference r:id="rId5" w:type="even"/>
      <w:pgSz w:w="11906" w:h="16838"/>
      <w:pgMar w:top="720" w:right="720" w:bottom="720" w:left="72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Book Antiqua">
    <w:altName w:val="Segoe Print"/>
    <w:panose1 w:val="02040602050305030304"/>
    <w:charset w:val="00"/>
    <w:family w:val="roman"/>
    <w:pitch w:val="default"/>
    <w:sig w:usb0="00000000" w:usb1="00000000" w:usb2="00000000" w:usb3="00000000" w:csb0="2000009F" w:csb1="DFD70000"/>
  </w:font>
  <w:font w:name="ZBFH">
    <w:altName w:val="Times New Roman"/>
    <w:panose1 w:val="02020603050405020304"/>
    <w:charset w:val="00"/>
    <w:family w:val="roman"/>
    <w:pitch w:val="default"/>
    <w:sig w:usb0="00000000" w:usb1="00000000" w:usb2="00000008" w:usb3="00000000" w:csb0="000001F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166B83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C413D6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1F638F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53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7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TU3YzdlN2YyMGJhYTA0NzY4MTgyOTQ2YWE2MDIxNGIifQ=="/>
  </w:docVars>
  <w:rsids>
    <w:rsidRoot w:val="00C806B0"/>
    <w:rsid w:val="00043B54"/>
    <w:rsid w:val="001D7A06"/>
    <w:rsid w:val="00284433"/>
    <w:rsid w:val="002A1EC6"/>
    <w:rsid w:val="002E035E"/>
    <w:rsid w:val="004151FC"/>
    <w:rsid w:val="006B16C5"/>
    <w:rsid w:val="00776133"/>
    <w:rsid w:val="008C07DE"/>
    <w:rsid w:val="00A30CCE"/>
    <w:rsid w:val="00AC3E9C"/>
    <w:rsid w:val="00BC4F14"/>
    <w:rsid w:val="00BF535F"/>
    <w:rsid w:val="00C02FC6"/>
    <w:rsid w:val="00C806B0"/>
    <w:rsid w:val="00E476EE"/>
    <w:rsid w:val="00EF035E"/>
    <w:rsid w:val="0A9436A2"/>
    <w:rsid w:val="4C6A6AD1"/>
    <w:rsid w:val="54FC002E"/>
    <w:rsid w:val="59A20F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qFormat="1" w:unhideWhenUsed="0" w:uiPriority="99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qFormat="1" w:unhideWhenUsed="0" w:uiPriority="99" w:semiHidden="0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2" Type="http://schemas.openxmlformats.org/officeDocument/2006/relationships/fontTable" Target="fontTable.xml"/><Relationship Id="rId21" Type="http://schemas.openxmlformats.org/officeDocument/2006/relationships/customXml" Target="../customXml/item2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wmf"/><Relationship Id="rId17" Type="http://schemas.openxmlformats.org/officeDocument/2006/relationships/oleObject" Target="embeddings/oleObject4.bin"/><Relationship Id="rId16" Type="http://schemas.openxmlformats.org/officeDocument/2006/relationships/image" Target="media/image8.png"/><Relationship Id="rId15" Type="http://schemas.openxmlformats.org/officeDocument/2006/relationships/image" Target="media/image7.wmf"/><Relationship Id="rId14" Type="http://schemas.openxmlformats.org/officeDocument/2006/relationships/oleObject" Target="embeddings/oleObject3.bin"/><Relationship Id="rId13" Type="http://schemas.openxmlformats.org/officeDocument/2006/relationships/image" Target="media/image6.wmf"/><Relationship Id="rId12" Type="http://schemas.openxmlformats.org/officeDocument/2006/relationships/oleObject" Target="embeddings/oleObject2.bin"/><Relationship Id="rId11" Type="http://schemas.openxmlformats.org/officeDocument/2006/relationships/image" Target="media/image5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5649</Words>
  <Characters>7609</Characters>
  <Lines>0</Lines>
  <Paragraphs>0</Paragraphs>
  <TotalTime>3</TotalTime>
  <ScaleCrop>false</ScaleCrop>
  <LinksUpToDate>false</LinksUpToDate>
  <CharactersWithSpaces>7816</CharactersWithSpaces>
  <Application>WPS Office_12.1.0.178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桂平</cp:lastModifiedBy>
  <dcterms:modified xsi:type="dcterms:W3CDTF">2024-08-27T16:43:43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857</vt:lpwstr>
  </property>
  <property fmtid="{D5CDD505-2E9C-101B-9397-08002B2CF9AE}" pid="7" name="ICV">
    <vt:lpwstr>E32A99667437424EB7CCACC52E8BEF07_13</vt:lpwstr>
  </property>
</Properties>
</file>